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425" r:id="rId2"/>
    <p:sldId id="930" r:id="rId3"/>
    <p:sldId id="863" r:id="rId4"/>
    <p:sldId id="864" r:id="rId5"/>
    <p:sldId id="865" r:id="rId6"/>
    <p:sldId id="867" r:id="rId7"/>
    <p:sldId id="866" r:id="rId8"/>
    <p:sldId id="868" r:id="rId9"/>
    <p:sldId id="872" r:id="rId10"/>
    <p:sldId id="871" r:id="rId11"/>
    <p:sldId id="936" r:id="rId12"/>
    <p:sldId id="869" r:id="rId13"/>
    <p:sldId id="870" r:id="rId14"/>
    <p:sldId id="873" r:id="rId15"/>
    <p:sldId id="874" r:id="rId16"/>
    <p:sldId id="876" r:id="rId17"/>
    <p:sldId id="877" r:id="rId18"/>
    <p:sldId id="875" r:id="rId19"/>
    <p:sldId id="879" r:id="rId20"/>
    <p:sldId id="880" r:id="rId21"/>
    <p:sldId id="882" r:id="rId22"/>
    <p:sldId id="881" r:id="rId23"/>
    <p:sldId id="883" r:id="rId24"/>
    <p:sldId id="884" r:id="rId25"/>
    <p:sldId id="885" r:id="rId26"/>
    <p:sldId id="886" r:id="rId27"/>
    <p:sldId id="887" r:id="rId28"/>
    <p:sldId id="889" r:id="rId29"/>
    <p:sldId id="890" r:id="rId30"/>
    <p:sldId id="891" r:id="rId31"/>
    <p:sldId id="892" r:id="rId32"/>
    <p:sldId id="893" r:id="rId33"/>
    <p:sldId id="894" r:id="rId34"/>
    <p:sldId id="895" r:id="rId35"/>
    <p:sldId id="896" r:id="rId36"/>
    <p:sldId id="897" r:id="rId37"/>
    <p:sldId id="898" r:id="rId38"/>
    <p:sldId id="899" r:id="rId39"/>
    <p:sldId id="901" r:id="rId40"/>
    <p:sldId id="902" r:id="rId41"/>
    <p:sldId id="903" r:id="rId42"/>
    <p:sldId id="904" r:id="rId43"/>
    <p:sldId id="905" r:id="rId44"/>
    <p:sldId id="906" r:id="rId45"/>
    <p:sldId id="907" r:id="rId46"/>
    <p:sldId id="908" r:id="rId47"/>
    <p:sldId id="909" r:id="rId48"/>
    <p:sldId id="910" r:id="rId49"/>
    <p:sldId id="911" r:id="rId50"/>
    <p:sldId id="912" r:id="rId51"/>
    <p:sldId id="913" r:id="rId52"/>
    <p:sldId id="914" r:id="rId53"/>
    <p:sldId id="915" r:id="rId54"/>
    <p:sldId id="916" r:id="rId55"/>
    <p:sldId id="917" r:id="rId56"/>
    <p:sldId id="918" r:id="rId57"/>
    <p:sldId id="919" r:id="rId58"/>
    <p:sldId id="920" r:id="rId59"/>
    <p:sldId id="921" r:id="rId60"/>
    <p:sldId id="932" r:id="rId61"/>
    <p:sldId id="933" r:id="rId62"/>
    <p:sldId id="934" r:id="rId63"/>
    <p:sldId id="935" r:id="rId64"/>
    <p:sldId id="926" r:id="rId65"/>
    <p:sldId id="927" r:id="rId66"/>
    <p:sldId id="931" r:id="rId67"/>
    <p:sldId id="888" r:id="rId68"/>
    <p:sldId id="928" r:id="rId69"/>
    <p:sldId id="929" r:id="rId7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61" autoAdjust="0"/>
    <p:restoredTop sz="88868" autoAdjust="0"/>
  </p:normalViewPr>
  <p:slideViewPr>
    <p:cSldViewPr>
      <p:cViewPr varScale="1">
        <p:scale>
          <a:sx n="56" d="100"/>
          <a:sy n="56" d="100"/>
        </p:scale>
        <p:origin x="-201" y="-10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50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50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50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50.wmf"/><Relationship Id="rId1" Type="http://schemas.openxmlformats.org/officeDocument/2006/relationships/image" Target="../media/image157.wmf"/><Relationship Id="rId4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50.wmf"/><Relationship Id="rId1" Type="http://schemas.openxmlformats.org/officeDocument/2006/relationships/image" Target="../media/image163.wmf"/><Relationship Id="rId4" Type="http://schemas.openxmlformats.org/officeDocument/2006/relationships/image" Target="../media/image1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50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50.wmf"/><Relationship Id="rId7" Type="http://schemas.openxmlformats.org/officeDocument/2006/relationships/image" Target="../media/image75.wmf"/><Relationship Id="rId12" Type="http://schemas.openxmlformats.org/officeDocument/2006/relationships/image" Target="../media/image69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68.wmf"/><Relationship Id="rId5" Type="http://schemas.openxmlformats.org/officeDocument/2006/relationships/image" Target="../media/image73.wmf"/><Relationship Id="rId10" Type="http://schemas.openxmlformats.org/officeDocument/2006/relationships/image" Target="../media/image6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7.wmf"/><Relationship Id="rId1" Type="http://schemas.openxmlformats.org/officeDocument/2006/relationships/image" Target="../media/image50.wmf"/><Relationship Id="rId6" Type="http://schemas.openxmlformats.org/officeDocument/2006/relationships/image" Target="../media/image73.wmf"/><Relationship Id="rId11" Type="http://schemas.openxmlformats.org/officeDocument/2006/relationships/image" Target="../media/image76.wmf"/><Relationship Id="rId5" Type="http://schemas.openxmlformats.org/officeDocument/2006/relationships/image" Target="../media/image72.wmf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68.wmf"/><Relationship Id="rId12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50.wmf"/><Relationship Id="rId6" Type="http://schemas.openxmlformats.org/officeDocument/2006/relationships/image" Target="../media/image67.wmf"/><Relationship Id="rId11" Type="http://schemas.openxmlformats.org/officeDocument/2006/relationships/image" Target="../media/image74.wmf"/><Relationship Id="rId5" Type="http://schemas.openxmlformats.org/officeDocument/2006/relationships/image" Target="../media/image83.wmf"/><Relationship Id="rId10" Type="http://schemas.openxmlformats.org/officeDocument/2006/relationships/image" Target="../media/image73.wmf"/><Relationship Id="rId4" Type="http://schemas.openxmlformats.org/officeDocument/2006/relationships/image" Target="../media/image82.wmf"/><Relationship Id="rId9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lues reflect magnitude and recentness of m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5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tracks reflect long-term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957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82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4/16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rahuls/pub/voec2009-rahuls.pd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hyperlink" Target="http://www.wisdom.weizmann.ac.il/~vision/VideoAnalysis/Demos/SpaceTimeActions/SpaceTimeActions_iccv05.pdf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www.irisa.fr/vista/Papers/2007_iccv_laptev.pdf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://www.irisa.fr/vista/Papers/2008_cvpr_laptev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vision.stanford.edu/documents/YaoFei-Fei_CVPR2010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jpeg"/><Relationship Id="rId1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image" Target="../media/image57.png"/><Relationship Id="rId17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6.jpeg"/><Relationship Id="rId5" Type="http://schemas.openxmlformats.org/officeDocument/2006/relationships/image" Target="../media/image52.jpeg"/><Relationship Id="rId15" Type="http://schemas.openxmlformats.org/officeDocument/2006/relationships/image" Target="../media/image60.jpeg"/><Relationship Id="rId10" Type="http://schemas.openxmlformats.org/officeDocument/2006/relationships/image" Target="../media/image55.png"/><Relationship Id="rId19" Type="http://schemas.openxmlformats.org/officeDocument/2006/relationships/image" Target="../media/image62.jpeg"/><Relationship Id="rId4" Type="http://schemas.openxmlformats.org/officeDocument/2006/relationships/image" Target="../media/image51.jpeg"/><Relationship Id="rId9" Type="http://schemas.openxmlformats.org/officeDocument/2006/relationships/image" Target="../media/image54.png"/><Relationship Id="rId14" Type="http://schemas.openxmlformats.org/officeDocument/2006/relationships/image" Target="../media/image59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6.wmf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5.wmf"/><Relationship Id="rId19" Type="http://schemas.openxmlformats.org/officeDocument/2006/relationships/image" Target="../media/image6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74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19" Type="http://schemas.openxmlformats.org/officeDocument/2006/relationships/image" Target="../media/image75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6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3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72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4.wmf"/><Relationship Id="rId4" Type="http://schemas.openxmlformats.org/officeDocument/2006/relationships/image" Target="../media/image51.jpeg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7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7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3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8.wmf"/><Relationship Id="rId31" Type="http://schemas.openxmlformats.org/officeDocument/2006/relationships/image" Target="../media/image85.wmf"/><Relationship Id="rId4" Type="http://schemas.openxmlformats.org/officeDocument/2006/relationships/image" Target="../media/image51.jpe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86.wmf"/><Relationship Id="rId12" Type="http://schemas.openxmlformats.org/officeDocument/2006/relationships/image" Target="../media/image9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8.png"/><Relationship Id="rId4" Type="http://schemas.openxmlformats.org/officeDocument/2006/relationships/image" Target="../media/image50.wmf"/><Relationship Id="rId9" Type="http://schemas.openxmlformats.org/officeDocument/2006/relationships/image" Target="../media/image87.png"/><Relationship Id="rId14" Type="http://schemas.openxmlformats.org/officeDocument/2006/relationships/image" Target="../media/image92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9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8.png"/><Relationship Id="rId4" Type="http://schemas.openxmlformats.org/officeDocument/2006/relationships/image" Target="../media/image94.wmf"/><Relationship Id="rId9" Type="http://schemas.openxmlformats.org/officeDocument/2006/relationships/image" Target="../media/image8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66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9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jpeg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1.wmf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9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Relationship Id="rId22" Type="http://schemas.openxmlformats.org/officeDocument/2006/relationships/image" Target="../media/image102.wmf"/><Relationship Id="rId27" Type="http://schemas.openxmlformats.org/officeDocument/2006/relationships/image" Target="../media/image10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0.wmf"/><Relationship Id="rId4" Type="http://schemas.openxmlformats.org/officeDocument/2006/relationships/image" Target="../media/image50.wmf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50.wmf"/><Relationship Id="rId9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jpeg"/><Relationship Id="rId11" Type="http://schemas.openxmlformats.org/officeDocument/2006/relationships/image" Target="../media/image125.png"/><Relationship Id="rId5" Type="http://schemas.openxmlformats.org/officeDocument/2006/relationships/image" Target="../media/image119.jpe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image" Target="../media/image15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49.png"/><Relationship Id="rId2" Type="http://schemas.openxmlformats.org/officeDocument/2006/relationships/image" Target="../media/image134.png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147.png"/><Relationship Id="rId10" Type="http://schemas.openxmlformats.org/officeDocument/2006/relationships/image" Target="../media/image142.png"/><Relationship Id="rId19" Type="http://schemas.openxmlformats.org/officeDocument/2006/relationships/image" Target="../media/image151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53.pn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wmf"/><Relationship Id="rId11" Type="http://schemas.openxmlformats.org/officeDocument/2006/relationships/image" Target="../media/image156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55.png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11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62.png"/><Relationship Id="rId18" Type="http://schemas.openxmlformats.org/officeDocument/2006/relationships/image" Target="../media/image159.wmf"/><Relationship Id="rId3" Type="http://schemas.openxmlformats.org/officeDocument/2006/relationships/image" Target="../media/image154.png"/><Relationship Id="rId7" Type="http://schemas.openxmlformats.org/officeDocument/2006/relationships/image" Target="../media/image50.wmf"/><Relationship Id="rId12" Type="http://schemas.openxmlformats.org/officeDocument/2006/relationships/image" Target="../media/image161.png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60.png"/><Relationship Id="rId5" Type="http://schemas.openxmlformats.org/officeDocument/2006/relationships/image" Target="../media/image157.wmf"/><Relationship Id="rId15" Type="http://schemas.openxmlformats.org/officeDocument/2006/relationships/image" Target="../media/image158.wmf"/><Relationship Id="rId10" Type="http://schemas.openxmlformats.org/officeDocument/2006/relationships/image" Target="../media/image153.png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55.png"/><Relationship Id="rId14" Type="http://schemas.openxmlformats.org/officeDocument/2006/relationships/oleObject" Target="../embeddings/oleObject11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oleObject" Target="../embeddings/oleObject121.bin"/><Relationship Id="rId3" Type="http://schemas.openxmlformats.org/officeDocument/2006/relationships/image" Target="../media/image156.png"/><Relationship Id="rId7" Type="http://schemas.openxmlformats.org/officeDocument/2006/relationships/image" Target="../media/image153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png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163.wmf"/><Relationship Id="rId15" Type="http://schemas.openxmlformats.org/officeDocument/2006/relationships/image" Target="../media/image164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2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jpeg"/><Relationship Id="rId13" Type="http://schemas.openxmlformats.org/officeDocument/2006/relationships/image" Target="../media/image179.jpeg"/><Relationship Id="rId18" Type="http://schemas.openxmlformats.org/officeDocument/2006/relationships/image" Target="../media/image182.jpeg"/><Relationship Id="rId3" Type="http://schemas.openxmlformats.org/officeDocument/2006/relationships/image" Target="../media/image172.emf"/><Relationship Id="rId7" Type="http://schemas.openxmlformats.org/officeDocument/2006/relationships/image" Target="../media/image176.png"/><Relationship Id="rId12" Type="http://schemas.openxmlformats.org/officeDocument/2006/relationships/image" Target="../media/image178.png"/><Relationship Id="rId17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emf"/><Relationship Id="rId20" Type="http://schemas.openxmlformats.org/officeDocument/2006/relationships/image" Target="../media/image184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5.png"/><Relationship Id="rId11" Type="http://schemas.openxmlformats.org/officeDocument/2006/relationships/oleObject" Target="../embeddings/oleObject125.bin"/><Relationship Id="rId5" Type="http://schemas.openxmlformats.org/officeDocument/2006/relationships/image" Target="../media/image174.png"/><Relationship Id="rId15" Type="http://schemas.openxmlformats.org/officeDocument/2006/relationships/image" Target="../media/image59.jpeg"/><Relationship Id="rId10" Type="http://schemas.openxmlformats.org/officeDocument/2006/relationships/image" Target="../media/image50.wmf"/><Relationship Id="rId19" Type="http://schemas.openxmlformats.org/officeDocument/2006/relationships/image" Target="../media/image183.emf"/><Relationship Id="rId4" Type="http://schemas.openxmlformats.org/officeDocument/2006/relationships/image" Target="../media/image173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80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jpeg"/><Relationship Id="rId7" Type="http://schemas.openxmlformats.org/officeDocument/2006/relationships/image" Target="../media/image186.png"/><Relationship Id="rId12" Type="http://schemas.openxmlformats.org/officeDocument/2006/relationships/image" Target="../media/image191.png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emf"/><Relationship Id="rId11" Type="http://schemas.openxmlformats.org/officeDocument/2006/relationships/image" Target="../media/image190.png"/><Relationship Id="rId5" Type="http://schemas.openxmlformats.org/officeDocument/2006/relationships/image" Target="../media/image184.jpeg"/><Relationship Id="rId10" Type="http://schemas.openxmlformats.org/officeDocument/2006/relationships/image" Target="../media/image189.png"/><Relationship Id="rId4" Type="http://schemas.openxmlformats.org/officeDocument/2006/relationships/image" Target="../media/image183.emf"/><Relationship Id="rId9" Type="http://schemas.openxmlformats.org/officeDocument/2006/relationships/image" Target="../media/image1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Qm25nW6aZw" TargetMode="External"/><Relationship Id="rId2" Type="http://schemas.openxmlformats.org/officeDocument/2006/relationships/hyperlink" Target="http://www.youtube.com/watch?v=bxJOhOna9OQ" TargetMode="Externa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9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37.png"/><Relationship Id="rId4" Type="http://schemas.openxmlformats.org/officeDocument/2006/relationships/image" Target="../media/image19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7" Type="http://schemas.openxmlformats.org/officeDocument/2006/relationships/image" Target="../media/image201.jpe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jpeg"/><Relationship Id="rId5" Type="http://schemas.openxmlformats.org/officeDocument/2006/relationships/image" Target="../media/image199.jpeg"/><Relationship Id="rId4" Type="http://schemas.openxmlformats.org/officeDocument/2006/relationships/image" Target="../media/image19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203.jpeg"/><Relationship Id="rId7" Type="http://schemas.openxmlformats.org/officeDocument/2006/relationships/image" Target="../media/image207.jpeg"/><Relationship Id="rId12" Type="http://schemas.openxmlformats.org/officeDocument/2006/relationships/image" Target="../media/image212.png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jpeg"/><Relationship Id="rId11" Type="http://schemas.openxmlformats.org/officeDocument/2006/relationships/image" Target="../media/image211.png"/><Relationship Id="rId5" Type="http://schemas.openxmlformats.org/officeDocument/2006/relationships/image" Target="../media/image205.png"/><Relationship Id="rId10" Type="http://schemas.openxmlformats.org/officeDocument/2006/relationships/image" Target="../media/image210.png"/><Relationship Id="rId4" Type="http://schemas.openxmlformats.org/officeDocument/2006/relationships/image" Target="../media/image204.png"/><Relationship Id="rId9" Type="http://schemas.openxmlformats.org/officeDocument/2006/relationships/image" Target="../media/image209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e.ohio-state.edu/~jwdavis/Publications/pami01.pd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cs.cmu.edu/people/efros/research/action/efros-iccv03.pdf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Action Recognition</a:t>
            </a:r>
            <a:endParaRPr lang="en-US" dirty="0" smtClean="0"/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4/21/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86641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1765" y="1035237"/>
            <a:ext cx="2902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Tracked Poin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689837" y="650926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Matikainen et al.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62" y="1905000"/>
            <a:ext cx="5410200" cy="445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71062" y="364071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31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4" y="1905000"/>
            <a:ext cx="87334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7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1915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520142" y="1035622"/>
            <a:ext cx="4064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Volume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221519" y="65008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Blank et al. 2005</a:t>
            </a:r>
            <a:endParaRPr lang="en-US" dirty="0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3075"/>
            <a:ext cx="3619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924050" y="2819400"/>
            <a:ext cx="28575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17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Action Recogn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ognition using pose and objects</a:t>
            </a:r>
          </a:p>
        </p:txBody>
      </p:sp>
    </p:spTree>
    <p:extLst>
      <p:ext uri="{BB962C8B-B14F-4D97-AF65-F5344CB8AC3E}">
        <p14:creationId xmlns:p14="http://schemas.microsoft.com/office/powerpoint/2010/main" val="29774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tion recognition as classifica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6407235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Retrieving actions in movies</a:t>
            </a:r>
            <a:r>
              <a:rPr lang="en-US" dirty="0" smtClean="0"/>
              <a:t>, Laptev and Perez, 2007</a:t>
            </a:r>
            <a:endParaRPr lang="en-US" dirty="0"/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4" y="1056062"/>
            <a:ext cx="74199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67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9220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922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9222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</p:spTree>
    <p:extLst>
      <p:ext uri="{BB962C8B-B14F-4D97-AF65-F5344CB8AC3E}">
        <p14:creationId xmlns:p14="http://schemas.microsoft.com/office/powerpoint/2010/main" val="116596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18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10244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1026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4475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2743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3810000" y="4648200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65875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7010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20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88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35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34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5" grpId="0" animBg="1"/>
      <p:bldP spid="26" grpId="0" animBg="1"/>
      <p:bldP spid="27" grpId="0" animBg="1"/>
      <p:bldP spid="28" grpId="0"/>
      <p:bldP spid="29" grpId="0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spatial pyramids….</a:t>
            </a:r>
            <a:endParaRPr lang="en-US" dirty="0" smtClean="0"/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770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2327276" y="3578225"/>
            <a:ext cx="42608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>
            <a:off x="1219200" y="3578225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6127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H="1">
            <a:off x="1219200" y="46482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H="1">
            <a:off x="1219200" y="25908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8893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45"/>
          <p:cNvSpPr txBox="1">
            <a:spLocks noChangeArrowheads="1"/>
          </p:cNvSpPr>
          <p:nvPr/>
        </p:nvSpPr>
        <p:spPr bwMode="auto">
          <a:xfrm>
            <a:off x="1219200" y="59436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ompute histogram in each spatial bin</a:t>
            </a:r>
          </a:p>
        </p:txBody>
      </p:sp>
    </p:spTree>
    <p:extLst>
      <p:ext uri="{BB962C8B-B14F-4D97-AF65-F5344CB8AC3E}">
        <p14:creationId xmlns:p14="http://schemas.microsoft.com/office/powerpoint/2010/main" val="392169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619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patio</a:t>
            </a:r>
            <a:r>
              <a:rPr lang="en-US" sz="2800" dirty="0" smtClean="0"/>
              <a:t>-temporal pyramids (14x14x8 bins)</a:t>
            </a:r>
          </a:p>
          <a:p>
            <a:pPr lvl="1"/>
            <a:r>
              <a:rPr lang="en-US" sz="2400" dirty="0" smtClean="0"/>
              <a:t>Image Gradients</a:t>
            </a:r>
          </a:p>
          <a:p>
            <a:pPr lvl="1"/>
            <a:r>
              <a:rPr lang="en-US" sz="2400" dirty="0" smtClean="0"/>
              <a:t>Optical Flow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4879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section: advanc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</a:t>
            </a:r>
          </a:p>
          <a:p>
            <a:endParaRPr lang="en-US" dirty="0"/>
          </a:p>
          <a:p>
            <a:r>
              <a:rPr lang="en-US" dirty="0" smtClean="0"/>
              <a:t>3D Scenes and Context</a:t>
            </a:r>
          </a:p>
          <a:p>
            <a:endParaRPr lang="en-US" dirty="0"/>
          </a:p>
          <a:p>
            <a:r>
              <a:rPr lang="en-US" dirty="0" smtClean="0"/>
              <a:t>Massively data-driven approach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3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n-US" dirty="0" err="1" smtClean="0"/>
              <a:t>Spatio</a:t>
            </a:r>
            <a:r>
              <a:rPr lang="en-US" dirty="0" smtClean="0"/>
              <a:t>-temporal </a:t>
            </a:r>
            <a:r>
              <a:rPr lang="en-US" dirty="0"/>
              <a:t>interest </a:t>
            </a:r>
            <a:r>
              <a:rPr lang="en-US" dirty="0" smtClean="0"/>
              <a:t>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64086"/>
            <a:ext cx="2697971" cy="222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0044" y="408629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8644" y="5630788"/>
            <a:ext cx="725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scriptors based on Gaussian derivative filters over x, y, time</a:t>
            </a:r>
            <a:endParaRPr lang="en-US" sz="20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71"/>
          <a:stretch/>
        </p:blipFill>
        <p:spPr bwMode="auto">
          <a:xfrm>
            <a:off x="3886200" y="1618260"/>
            <a:ext cx="472497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05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sted stubs for pyramids of optical flow, gradient</a:t>
            </a:r>
          </a:p>
          <a:p>
            <a:r>
              <a:rPr lang="en-US" dirty="0" smtClean="0"/>
              <a:t>Nearest neighbor for STIP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7167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55" y="3207168"/>
            <a:ext cx="4237456" cy="317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14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the video for 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</a:t>
            </a:r>
            <a:r>
              <a:rPr lang="en-US" dirty="0" err="1" smtClean="0"/>
              <a:t>keyframes</a:t>
            </a:r>
            <a:r>
              <a:rPr lang="en-US" dirty="0" smtClean="0"/>
              <a:t> using a trained HOG detector in each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fy detected </a:t>
            </a:r>
            <a:r>
              <a:rPr lang="en-US" dirty="0" err="1" smtClean="0"/>
              <a:t>keyframes</a:t>
            </a:r>
            <a:r>
              <a:rPr lang="en-US" dirty="0" smtClean="0"/>
              <a:t> as positive (e.g., “drinking”) or negative (“other”)</a:t>
            </a:r>
            <a:endParaRPr lang="en-US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9"/>
          <a:stretch/>
        </p:blipFill>
        <p:spPr bwMode="auto">
          <a:xfrm>
            <a:off x="-3875" y="3378630"/>
            <a:ext cx="4591050" cy="316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422" y="4190999"/>
            <a:ext cx="45339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566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searching video</a:t>
            </a:r>
            <a:endParaRPr lang="en-US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51" y="1155032"/>
            <a:ext cx="6776149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6851" y="4756484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" y="4154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94510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93028" y="2439036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481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6488668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Learning realistic human actions from movies, Laptev et al. 2008</a:t>
            </a:r>
            <a:endParaRPr lang="en-US" dirty="0"/>
          </a:p>
        </p:txBody>
      </p:sp>
      <p:pic>
        <p:nvPicPr>
          <p:cNvPr id="1781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3" y="1041014"/>
            <a:ext cx="3810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10" y="1041014"/>
            <a:ext cx="38290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4" y="3831506"/>
            <a:ext cx="3810000" cy="225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09" y="3798375"/>
            <a:ext cx="385010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36012" y="3317974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alk on phone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1078" y="6096000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t out of car”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-time interest point detectors</a:t>
            </a:r>
          </a:p>
          <a:p>
            <a:r>
              <a:rPr lang="en-US" dirty="0" smtClean="0"/>
              <a:t>Descriptors</a:t>
            </a:r>
          </a:p>
          <a:p>
            <a:pPr lvl="1"/>
            <a:r>
              <a:rPr lang="en-US" dirty="0" smtClean="0"/>
              <a:t>HOG, HOF </a:t>
            </a:r>
          </a:p>
          <a:p>
            <a:r>
              <a:rPr lang="en-US" dirty="0" smtClean="0"/>
              <a:t>Pyramid histograms (3x3x2)</a:t>
            </a:r>
          </a:p>
          <a:p>
            <a:r>
              <a:rPr lang="en-US" dirty="0" smtClean="0"/>
              <a:t>SVMs with Chi-Squared Kernel</a:t>
            </a:r>
            <a:endParaRPr lang="en-US" dirty="0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7" y="4038600"/>
            <a:ext cx="26768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19600"/>
            <a:ext cx="46767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2" y="6031401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Poin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712" y="5708543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atio</a:t>
            </a:r>
            <a:r>
              <a:rPr lang="en-US" dirty="0" smtClean="0"/>
              <a:t>-Temporal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0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9124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6" y="914400"/>
            <a:ext cx="81597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050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on Recognition using Pose and Obj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474" y="58581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Modeling Mutual Context of Object and Human Pose in Human-Object Interaction Activities</a:t>
            </a:r>
            <a:r>
              <a:rPr lang="en-US" dirty="0" smtClean="0"/>
              <a:t>, B. Yao and Li Fei-Fei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 descr="Kobe_new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9" name="Picture 8" descr="robot_was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16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Integrated 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6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: actio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</a:t>
            </a:r>
          </a:p>
          <a:p>
            <a:pPr lvl="1"/>
            <a:r>
              <a:rPr lang="en-US" dirty="0"/>
              <a:t>What </a:t>
            </a:r>
            <a:r>
              <a:rPr lang="en-US" dirty="0" smtClean="0"/>
              <a:t>is an </a:t>
            </a:r>
            <a:r>
              <a:rPr lang="en-US" dirty="0"/>
              <a:t>“</a:t>
            </a:r>
            <a:r>
              <a:rPr lang="en-US" dirty="0" smtClean="0"/>
              <a:t>action”?</a:t>
            </a:r>
          </a:p>
          <a:p>
            <a:pPr lvl="1"/>
            <a:r>
              <a:rPr lang="en-US" dirty="0" smtClean="0"/>
              <a:t>How can we represent movement?</a:t>
            </a:r>
          </a:p>
          <a:p>
            <a:pPr lvl="1"/>
            <a:r>
              <a:rPr lang="en-US" dirty="0" smtClean="0"/>
              <a:t>How do we incorporate motion, pose, and nearby object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134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</a:t>
            </a: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detection</a:t>
            </a:r>
            <a:endParaRPr lang="en-US" sz="2200" b="1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67000" y="5486400"/>
            <a:ext cx="3829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I activity: Tennis Forehand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914400" y="2911098"/>
            <a:ext cx="3614106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</a:t>
            </a: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Action categorization</a:t>
            </a:r>
            <a:endParaRPr lang="en-US" sz="2200" b="1" dirty="0" smtClean="0">
              <a:latin typeface="Arial" pitchFamily="34" charset="0"/>
              <a:ea typeface="+mj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69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7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31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4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502664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10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3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5" name="Equation" r:id="rId16" imgW="330120" imgH="164880" progId="Equation.DSMT4">
                    <p:embed/>
                  </p:oleObj>
                </mc:Choice>
                <mc:Fallback>
                  <p:oleObj name="Equation" r:id="rId1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032759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6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7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2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7305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3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47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4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685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5" name="Equation" r:id="rId11" imgW="1307880" imgH="533160" progId="Equation.DSMT4">
                  <p:embed/>
                </p:oleObj>
              </mc:Choice>
              <mc:Fallback>
                <p:oleObj name="Equation" r:id="rId11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6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7" name="Equation" r:id="rId15" imgW="330120" imgH="164880" progId="Equation.DSMT4">
                  <p:embed/>
                </p:oleObj>
              </mc:Choice>
              <mc:Fallback>
                <p:oleObj name="Equation" r:id="rId1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8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9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0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9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ction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108160"/>
            <a:ext cx="77668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Action: a transition from one state </a:t>
            </a:r>
            <a:r>
              <a:rPr lang="en-US" sz="3200" dirty="0" smtClean="0">
                <a:latin typeface="+mj-lt"/>
              </a:rPr>
              <a:t>to anothe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o is the actor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e state of the actor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(if anything) is being acted on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at thing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is the purpose of the action (if any)?</a:t>
            </a:r>
            <a:endParaRPr lang="en-US" sz="2400" dirty="0">
              <a:latin typeface="+mj-lt"/>
            </a:endParaRPr>
          </a:p>
        </p:txBody>
      </p:sp>
      <p:pic>
        <p:nvPicPr>
          <p:cNvPr id="169986" name="Picture 2" descr="http://i18.stockmediaserver.com/smsimg30/th170/Ojofoto/111502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1158246"/>
            <a:ext cx="1771496" cy="266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8" name="Picture 4" descr="http://t3.gstatic.com/images?q=tbn:ANd9GcSWCcNcTQRFRSowhkayFq1ZzcqVQTCcMYPZAM6s0x8JJTncXfMw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562225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http://farm5.static.flickr.com/4091/5431778528_a03e5cda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1194431"/>
            <a:ext cx="1971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16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3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4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6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7" name="Equation" r:id="rId18" imgW="3886200" imgH="457200" progId="Equation.DSMT4">
                  <p:embed/>
                </p:oleObj>
              </mc:Choice>
              <mc:Fallback>
                <p:oleObj name="Equation" r:id="rId1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8" name="Equation" r:id="rId20" imgW="876240" imgH="279360" progId="Equation.DSMT4">
                  <p:embed/>
                </p:oleObj>
              </mc:Choice>
              <mc:Fallback>
                <p:oleObj name="Equation" r:id="rId20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9" name="Equation" r:id="rId22" imgW="1307880" imgH="533160" progId="Equation.DSMT4">
                  <p:embed/>
                </p:oleObj>
              </mc:Choice>
              <mc:Fallback>
                <p:oleObj name="Equation" r:id="rId22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0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1" name="Equation" r:id="rId26" imgW="825480" imgH="279360" progId="Equation.DSMT4">
                  <p:embed/>
                </p:oleObj>
              </mc:Choice>
              <mc:Fallback>
                <p:oleObj name="Equation" r:id="rId26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2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4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6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7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8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9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0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1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2" name="Equation" r:id="rId20" imgW="3886200" imgH="457200" progId="Equation.DSMT4">
                  <p:embed/>
                </p:oleObj>
              </mc:Choice>
              <mc:Fallback>
                <p:oleObj name="Equation" r:id="rId20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Equation" r:id="rId28" imgW="1307880" imgH="533160" progId="Equation.DSMT4">
                  <p:embed/>
                </p:oleObj>
              </mc:Choice>
              <mc:Fallback>
                <p:oleObj name="Equation" r:id="rId28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60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6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450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7" name="Equation" r:id="rId10" imgW="939600" imgH="304560" progId="Equation.DSMT4">
                  <p:embed/>
                </p:oleObj>
              </mc:Choice>
              <mc:Fallback>
                <p:oleObj name="Equation" r:id="rId1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23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8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11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9" name="Equation" r:id="rId14" imgW="939600" imgH="304560" progId="Equation.DSMT4">
                  <p:embed/>
                </p:oleObj>
              </mc:Choice>
              <mc:Fallback>
                <p:oleObj name="Equation" r:id="rId1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0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1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2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6" name="Equation" r:id="rId28" imgW="3886200" imgH="457200" progId="Equation.DSMT4">
                  <p:embed/>
                </p:oleObj>
              </mc:Choice>
              <mc:Fallback>
                <p:oleObj name="Equation" r:id="rId2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7" name="Equation" r:id="rId30" imgW="1307880" imgH="533160" progId="Equation.DSMT4">
                  <p:embed/>
                </p:oleObj>
              </mc:Choice>
              <mc:Fallback>
                <p:oleObj name="Equation" r:id="rId30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0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3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0" name="Equation" r:id="rId6" imgW="1371600" imgH="558720" progId="Equation.DSMT4">
                  <p:embed/>
                </p:oleObj>
              </mc:Choice>
              <mc:Fallback>
                <p:oleObj name="Equation" r:id="rId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1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11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4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3" name="TextBox 152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8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2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6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4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5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766987" y="6553200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6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7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8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9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50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1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3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2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6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0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6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6" name="Equation" r:id="rId6" imgW="2882880" imgH="939600" progId="Equation.DSMT4">
                  <p:embed/>
                </p:oleObj>
              </mc:Choice>
              <mc:Fallback>
                <p:oleObj name="Equation" r:id="rId6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739900"/>
                        <a:ext cx="288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7" name="Equation" r:id="rId8" imgW="330120" imgH="164880" progId="Equation.DSMT4">
                    <p:embed/>
                  </p:oleObj>
                </mc:Choice>
                <mc:Fallback>
                  <p:oleObj name="Equation" r:id="rId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6959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8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767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59" name="Equation" r:id="rId10" imgW="330120" imgH="164880" progId="Equation.DSMT4">
                    <p:embed/>
                  </p:oleObj>
                </mc:Choice>
                <mc:Fallback>
                  <p:oleObj name="Equation" r:id="rId10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0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1"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2"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3" name="Equation" r:id="rId14" imgW="330120" imgH="164880" progId="Equation.DSMT4">
                    <p:embed/>
                  </p:oleObj>
                </mc:Choice>
                <mc:Fallback>
                  <p:oleObj name="Equation" r:id="rId1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4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5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013200"/>
                          <a:ext cx="146050" cy="157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6" name="Equation" r:id="rId18" imgW="330120" imgH="164880" progId="Equation.DSMT4">
                    <p:embed/>
                  </p:oleObj>
                </mc:Choice>
                <mc:Fallback>
                  <p:oleObj name="Equation" r:id="rId1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7"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68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397" y="3937000"/>
                          <a:ext cx="146050" cy="157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9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326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8564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1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2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3" name="Equation" r:id="rId26" imgW="1371600" imgH="558720" progId="Equation.DSMT4">
                  <p:embed/>
                </p:oleObj>
              </mc:Choice>
              <mc:Fallback>
                <p:oleObj name="Equation" r:id="rId2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2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2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2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6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01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01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8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9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448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0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194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1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48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20" imgW="939600" imgH="304560" progId="Equation.DSMT4">
                  <p:embed/>
                </p:oleObj>
              </mc:Choice>
              <mc:Fallback>
                <p:oleObj name="Equation" r:id="rId2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163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4" name="Equation" r:id="rId22" imgW="1371600" imgH="558720" progId="Equation.DSMT4">
                  <p:embed/>
                </p:oleObj>
              </mc:Choice>
              <mc:Fallback>
                <p:oleObj name="Equation" r:id="rId22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5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present a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302" y="1066800"/>
            <a:ext cx="5322476" cy="2286000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ategories</a:t>
            </a:r>
          </a:p>
          <a:p>
            <a:pPr marL="457200" lvl="1" indent="0">
              <a:buNone/>
            </a:pPr>
            <a:r>
              <a:rPr lang="en-US" sz="2000" dirty="0" smtClean="0"/>
              <a:t>Walking, hammering, dancing, skiing, sitting down, standing up, jumping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73058" name="Picture 2" descr="http://t1.gstatic.com/images?q=tbn:ANd9GcQoz7GNznz1mpocX9jUCo2zCeGTI9gb4RCtMRx79wdmYMXUoAmtw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796" y="3886200"/>
            <a:ext cx="18478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3400" y="3286702"/>
            <a:ext cx="1128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Poses</a:t>
            </a:r>
            <a:endParaRPr lang="en-US" sz="32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4219484"/>
            <a:ext cx="3798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Nouns and Predicates</a:t>
            </a:r>
          </a:p>
          <a:p>
            <a:r>
              <a:rPr lang="en-US" sz="2000" dirty="0" smtClean="0">
                <a:latin typeface="+mj-lt"/>
              </a:rPr>
              <a:t>&lt;man, swings, hammer&gt;</a:t>
            </a:r>
          </a:p>
          <a:p>
            <a:r>
              <a:rPr lang="en-US" sz="2000" dirty="0" smtClean="0">
                <a:latin typeface="+mj-lt"/>
              </a:rPr>
              <a:t>&lt;man, hits, nail, w/ hammer&gt;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1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12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13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4" name="Equation" r:id="rId6" imgW="2425680" imgH="660240" progId="Equation.DSMT4">
                  <p:embed/>
                </p:oleObj>
              </mc:Choice>
              <mc:Fallback>
                <p:oleObj name="Equation" r:id="rId6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1300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5" name="Equation" r:id="rId8" imgW="2819160" imgH="1079280" progId="Equation.DSMT4">
                  <p:embed/>
                </p:oleObj>
              </mc:Choice>
              <mc:Fallback>
                <p:oleObj name="Equation" r:id="rId8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95650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6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29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17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3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6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1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2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3" name="Equation" r:id="rId14" imgW="101520" imgH="342720" progId="Equation.DSMT4">
                  <p:embed/>
                </p:oleObj>
              </mc:Choice>
              <mc:Fallback>
                <p:oleObj name="Equation" r:id="rId14" imgW="10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36" y="4419600"/>
                        <a:ext cx="10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4" name="Equation" r:id="rId17" imgW="2158920" imgH="507960" progId="Equation.DSMT4">
                  <p:embed/>
                </p:oleObj>
              </mc:Choice>
              <mc:Fallback>
                <p:oleObj name="Equation" r:id="rId17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8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9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0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1" name="Equation" r:id="rId14" imgW="2158920" imgH="507960" progId="Equation.DSMT4">
                  <p:embed/>
                </p:oleObj>
              </mc:Choice>
              <mc:Fallback>
                <p:oleObj name="Equation" r:id="rId14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2" name="Equation" r:id="rId16" imgW="2425680" imgH="507960" progId="Equation.DSMT4">
                  <p:embed/>
                </p:oleObj>
              </mc:Choice>
              <mc:Fallback>
                <p:oleObj name="Equation" r:id="rId16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29250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16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6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0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791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purpose of action recogni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describ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>
                <a:hlinkClick r:id="rId2"/>
              </a:rPr>
              <a:t>http://www.youtube.com/watch?v=bxJOhOna9OQ</a:t>
            </a:r>
            <a:endParaRPr lang="en-US" sz="2400" dirty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predict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>
                <a:hlinkClick r:id="rId3"/>
              </a:rPr>
              <a:t>http://www.youtube.com/watch?v=LQm25nW6aZw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4168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5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77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96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71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2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7239000" cy="51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301000" y="2787313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301000" y="536172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698544" y="161294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98544" y="40375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317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 is an open problem.  </a:t>
            </a:r>
          </a:p>
          <a:p>
            <a:pPr lvl="1"/>
            <a:r>
              <a:rPr lang="en-US" dirty="0" smtClean="0"/>
              <a:t>How to define actions?</a:t>
            </a:r>
          </a:p>
          <a:p>
            <a:pPr lvl="1"/>
            <a:r>
              <a:rPr lang="en-US" dirty="0" smtClean="0"/>
              <a:t>How to infer them?</a:t>
            </a:r>
          </a:p>
          <a:p>
            <a:pPr lvl="1"/>
            <a:r>
              <a:rPr lang="en-US" dirty="0" smtClean="0"/>
              <a:t>What are good visual cues? </a:t>
            </a:r>
          </a:p>
          <a:p>
            <a:pPr lvl="1"/>
            <a:r>
              <a:rPr lang="en-US" dirty="0" smtClean="0"/>
              <a:t>How do we incorporate higher level reasoning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9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work done, but it is just the beginning of exploring the problem.  So far…</a:t>
            </a:r>
          </a:p>
          <a:p>
            <a:pPr lvl="1"/>
            <a:r>
              <a:rPr lang="en-US" dirty="0"/>
              <a:t>Actions are mainly </a:t>
            </a:r>
            <a:r>
              <a:rPr lang="en-US" dirty="0" smtClean="0"/>
              <a:t>categorical</a:t>
            </a:r>
          </a:p>
          <a:p>
            <a:pPr lvl="1"/>
            <a:r>
              <a:rPr lang="en-US" dirty="0" smtClean="0"/>
              <a:t>Most approaches are classification using simple features (spatial-temporal histograms of gradients or flow, s-t interest points, SIFT in images)</a:t>
            </a:r>
          </a:p>
          <a:p>
            <a:pPr lvl="1"/>
            <a:r>
              <a:rPr lang="en-US" dirty="0" smtClean="0"/>
              <a:t>Just a couple works on how to incorporate pose and objects</a:t>
            </a:r>
          </a:p>
          <a:p>
            <a:pPr lvl="1"/>
            <a:r>
              <a:rPr lang="en-US" dirty="0" smtClean="0"/>
              <a:t>Not much idea of how to reason about long-term activities or to describe video sequences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3D Scenes and Context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1066800"/>
            <a:ext cx="67913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47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identify actions?</a:t>
            </a:r>
            <a:endParaRPr lang="en-US" dirty="0"/>
          </a:p>
        </p:txBody>
      </p:sp>
      <p:pic>
        <p:nvPicPr>
          <p:cNvPr id="174082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4" y="1905000"/>
            <a:ext cx="453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5936" y="138178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Motion</a:t>
            </a:r>
            <a:endParaRPr lang="en-US" sz="2800" dirty="0">
              <a:latin typeface="+mn-lt"/>
            </a:endParaRPr>
          </a:p>
        </p:txBody>
      </p:sp>
      <p:pic>
        <p:nvPicPr>
          <p:cNvPr id="174084" name="Picture 4" descr="http://3.bp.blogspot.com/_Is8bkErrqa0/TQVpOyq-BaI/AAAAAAAAAMI/-wFoc1mbX2Q/s1600/cat_punching-130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109" y="1905000"/>
            <a:ext cx="315427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18074" y="1381780"/>
            <a:ext cx="87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ose</a:t>
            </a:r>
            <a:endParaRPr lang="en-US" sz="2800" dirty="0">
              <a:latin typeface="+mn-lt"/>
            </a:endParaRPr>
          </a:p>
        </p:txBody>
      </p:sp>
      <p:pic>
        <p:nvPicPr>
          <p:cNvPr id="174086" name="Picture 6" descr="http://t1.gstatic.com/images?q=tbn:ANd9GcReJSIBr5a_ta0l3l4z9rYGJXhUY0-Hx4AJNMbrj6Iqnn56i5CtG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16" y="43910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5218093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+mn-lt"/>
              </a:rPr>
              <a:t>Held Objects</a:t>
            </a:r>
            <a:endParaRPr lang="en-US" sz="2800" dirty="0">
              <a:latin typeface="+mn-lt"/>
            </a:endParaRPr>
          </a:p>
        </p:txBody>
      </p:sp>
      <p:pic>
        <p:nvPicPr>
          <p:cNvPr id="174088" name="Picture 8" descr="http://t0.gstatic.com/images?q=tbn:ANd9GcR_3X88Mv1UR_-oPmZRNouLHPS-jQTtkW4uvaLuuhH5m4X_mB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05349"/>
            <a:ext cx="2911098" cy="215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48617" y="5334000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earby Objects</a:t>
            </a:r>
            <a:endParaRPr lang="en-US" sz="2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51349" y="4391025"/>
            <a:ext cx="1455549" cy="2466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14451"/>
            <a:ext cx="7440314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705600" y="6425121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4"/>
              </a:rPr>
              <a:t>Bobick Davis 2001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50161" y="1224741"/>
            <a:ext cx="6016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Motion Histo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48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9862"/>
            <a:ext cx="6593293" cy="436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940413" y="6463167"/>
            <a:ext cx="2048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3"/>
              </a:rPr>
              <a:t>Efros et al. 2003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43243" y="1265087"/>
            <a:ext cx="6040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Split Channel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1551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639</TotalTime>
  <Words>2359</Words>
  <Application>Microsoft Office PowerPoint</Application>
  <PresentationFormat>On-screen Show (4:3)</PresentationFormat>
  <Paragraphs>797</Paragraphs>
  <Slides>69</Slides>
  <Notes>11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Office Theme</vt:lpstr>
      <vt:lpstr>Equation</vt:lpstr>
      <vt:lpstr>Action Recognition</vt:lpstr>
      <vt:lpstr>This section: advanced topics</vt:lpstr>
      <vt:lpstr>Today: action recognition</vt:lpstr>
      <vt:lpstr>What is an action?</vt:lpstr>
      <vt:lpstr>How do we represent actions?</vt:lpstr>
      <vt:lpstr>What is the purpose of action recognition?</vt:lpstr>
      <vt:lpstr>How can we identify actions?</vt:lpstr>
      <vt:lpstr>Representing Motion</vt:lpstr>
      <vt:lpstr>Representing Motion</vt:lpstr>
      <vt:lpstr>Representing Motion</vt:lpstr>
      <vt:lpstr>Representing Motion</vt:lpstr>
      <vt:lpstr>Representing Motion</vt:lpstr>
      <vt:lpstr>Representing Motion</vt:lpstr>
      <vt:lpstr>Examples of Action Recognition Systems</vt:lpstr>
      <vt:lpstr>Action recognition as classification</vt:lpstr>
      <vt:lpstr>Remember image categorization…</vt:lpstr>
      <vt:lpstr>Remember image categorization…</vt:lpstr>
      <vt:lpstr>Remember spatial pyramids….</vt:lpstr>
      <vt:lpstr>Features for Classifying Actions</vt:lpstr>
      <vt:lpstr>Features for Classifying Actions</vt:lpstr>
      <vt:lpstr>Classification</vt:lpstr>
      <vt:lpstr>Searching the video for an action</vt:lpstr>
      <vt:lpstr>Accuracy in searching video</vt:lpstr>
      <vt:lpstr>PowerPoint Presentation</vt:lpstr>
      <vt:lpstr>Approach</vt:lpstr>
      <vt:lpstr>Results</vt:lpstr>
      <vt:lpstr>Action Recognition using Pose and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results</vt:lpstr>
      <vt:lpstr>Take-home messages</vt:lpstr>
      <vt:lpstr>Take-home messages</vt:lpstr>
      <vt:lpstr>Next class: 3D Scenes and Contex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210</cp:revision>
  <dcterms:created xsi:type="dcterms:W3CDTF">2009-12-16T02:55:56Z</dcterms:created>
  <dcterms:modified xsi:type="dcterms:W3CDTF">2011-04-21T17:02:11Z</dcterms:modified>
</cp:coreProperties>
</file>